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B259B2" w14:textId="093A1C36" w:rsidR="00C21288" w:rsidRPr="00455289" w:rsidRDefault="006310D6" w:rsidP="00D25C4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55289">
        <w:rPr>
          <w:rFonts w:ascii="Times New Roman" w:hAnsi="Times New Roman" w:cs="Times New Roman"/>
          <w:b/>
          <w:bCs/>
          <w:sz w:val="28"/>
          <w:szCs w:val="28"/>
        </w:rPr>
        <w:t xml:space="preserve">Bài 12: </w:t>
      </w:r>
      <w:r w:rsidR="00D25C4C" w:rsidRPr="00455289">
        <w:rPr>
          <w:rFonts w:ascii="Times New Roman" w:hAnsi="Times New Roman" w:cs="Times New Roman"/>
          <w:b/>
          <w:bCs/>
          <w:sz w:val="28"/>
          <w:szCs w:val="28"/>
        </w:rPr>
        <w:t>PHÉP CỘNG, PHÉP TRỪ TRONG TẬP HỢP SỐ NGUYÊN</w:t>
      </w:r>
    </w:p>
    <w:p w14:paraId="0B081E88" w14:textId="129BEB62" w:rsidR="006310D6" w:rsidRPr="00455289" w:rsidRDefault="006310D6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455289">
        <w:rPr>
          <w:rFonts w:ascii="Times New Roman" w:hAnsi="Times New Roman" w:cs="Times New Roman"/>
          <w:b/>
          <w:bCs/>
          <w:sz w:val="28"/>
          <w:szCs w:val="28"/>
        </w:rPr>
        <w:t>Tiết 1: Phép cộng số nguyên</w:t>
      </w:r>
    </w:p>
    <w:p w14:paraId="0A019B75" w14:textId="77777777" w:rsidR="00D25C4C" w:rsidRPr="00455289" w:rsidRDefault="00D25C4C" w:rsidP="00D25C4C">
      <w:pPr>
        <w:rPr>
          <w:rFonts w:ascii="Times New Roman" w:eastAsia=".VnTime" w:hAnsi="Times New Roman" w:cs="Times New Roman"/>
          <w:sz w:val="28"/>
          <w:szCs w:val="28"/>
          <w:lang w:val="nl-NL"/>
        </w:rPr>
      </w:pPr>
      <w:r w:rsidRPr="00455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1: </w:t>
      </w:r>
      <w:r w:rsidRPr="00455289">
        <w:rPr>
          <w:rFonts w:ascii="Times New Roman" w:eastAsia=".VnTime" w:hAnsi="Times New Roman" w:cs="Times New Roman"/>
          <w:iCs/>
          <w:sz w:val="28"/>
          <w:szCs w:val="28"/>
          <w:lang w:val="nl-NL"/>
        </w:rPr>
        <w:t>T</w:t>
      </w:r>
      <w:r w:rsidRPr="00455289">
        <w:rPr>
          <w:rFonts w:ascii="Times New Roman" w:eastAsia=".VnTime" w:hAnsi="Times New Roman" w:cs="Times New Roman"/>
          <w:sz w:val="28"/>
          <w:szCs w:val="28"/>
          <w:lang w:val="nl-NL"/>
        </w:rPr>
        <w:t>hực hiện các phép tính sau đây: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4662"/>
        <w:gridCol w:w="4665"/>
      </w:tblGrid>
      <w:tr w:rsidR="00D25C4C" w:rsidRPr="00455289" w14:paraId="14E34B1B" w14:textId="77777777" w:rsidTr="00D25C4C">
        <w:trPr>
          <w:trHeight w:val="2867"/>
        </w:trPr>
        <w:tc>
          <w:tcPr>
            <w:tcW w:w="4662" w:type="dxa"/>
          </w:tcPr>
          <w:p w14:paraId="7AB57E9D" w14:textId="77777777" w:rsidR="00D25C4C" w:rsidRPr="00455289" w:rsidRDefault="00D25C4C" w:rsidP="00857E1A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>1. Cộng 2 số nguyên cùng dấu</w:t>
            </w:r>
          </w:p>
          <w:p w14:paraId="1FC74632" w14:textId="77777777" w:rsidR="00D25C4C" w:rsidRPr="00455289" w:rsidRDefault="00D25C4C" w:rsidP="00857E1A">
            <w:pPr>
              <w:rPr>
                <w:rFonts w:ascii="Times New Roman" w:eastAsia=".VnTime" w:hAnsi="Times New Roman" w:cs="Times New Roman"/>
                <w:sz w:val="28"/>
                <w:szCs w:val="28"/>
                <w:lang w:val="nl-NL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a) </w:t>
            </w:r>
            <w:r w:rsidRPr="00455289">
              <w:rPr>
                <w:rFonts w:ascii="Times New Roman" w:eastAsia=".VnTime" w:hAnsi="Times New Roman" w:cs="Times New Roman"/>
                <w:bCs/>
                <w:position w:val="-6"/>
                <w:sz w:val="28"/>
                <w:szCs w:val="28"/>
              </w:rPr>
              <w:object w:dxaOrig="1260" w:dyaOrig="279" w14:anchorId="6830BB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25pt;height:14.3pt" o:ole="">
                  <v:imagedata r:id="rId5" o:title=""/>
                </v:shape>
                <o:OLEObject Type="Embed" ProgID="Equation.DSMT4" ShapeID="_x0000_i1025" DrawAspect="Content" ObjectID="_1692947490" r:id="rId6"/>
              </w:object>
            </w: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</w:p>
          <w:p w14:paraId="3ADCBB10" w14:textId="77777777" w:rsidR="00D25C4C" w:rsidRPr="00455289" w:rsidRDefault="00D25C4C" w:rsidP="00857E1A">
            <w:pPr>
              <w:rPr>
                <w:rFonts w:ascii="Times New Roman" w:eastAsia=".VnTime" w:hAnsi="Times New Roman" w:cs="Times New Roman"/>
                <w:sz w:val="28"/>
                <w:szCs w:val="28"/>
                <w:lang w:val="nl-NL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>b)</w:t>
            </w:r>
            <w:r w:rsidRPr="00455289">
              <w:rPr>
                <w:rFonts w:ascii="Times New Roman" w:eastAsia=".VnTime" w:hAnsi="Times New Roman" w:cs="Times New Roman"/>
                <w:bCs/>
                <w:position w:val="-16"/>
                <w:sz w:val="28"/>
                <w:szCs w:val="28"/>
              </w:rPr>
              <w:object w:dxaOrig="1780" w:dyaOrig="440" w14:anchorId="30852510">
                <v:shape id="_x0000_i1026" type="#_x0000_t75" style="width:88.6pt;height:22.15pt" o:ole="">
                  <v:imagedata r:id="rId7" o:title=""/>
                </v:shape>
                <o:OLEObject Type="Embed" ProgID="Equation.DSMT4" ShapeID="_x0000_i1026" DrawAspect="Content" ObjectID="_1692947491" r:id="rId8"/>
              </w:object>
            </w: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</w:p>
          <w:p w14:paraId="410138EB" w14:textId="77777777" w:rsidR="00D25C4C" w:rsidRPr="00455289" w:rsidRDefault="00D25C4C" w:rsidP="00857E1A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c) </w:t>
            </w:r>
            <w:r w:rsidRPr="00455289">
              <w:rPr>
                <w:rFonts w:ascii="Times New Roman" w:eastAsia=".VnTime" w:hAnsi="Times New Roman" w:cs="Times New Roman"/>
                <w:bCs/>
                <w:position w:val="-6"/>
                <w:sz w:val="28"/>
                <w:szCs w:val="28"/>
              </w:rPr>
              <w:object w:dxaOrig="960" w:dyaOrig="279" w14:anchorId="7EEB9EE4">
                <v:shape id="_x0000_i1027" type="#_x0000_t75" style="width:47.55pt;height:14.3pt" o:ole="">
                  <v:imagedata r:id="rId9" o:title=""/>
                </v:shape>
                <o:OLEObject Type="Embed" ProgID="Equation.DSMT4" ShapeID="_x0000_i1027" DrawAspect="Content" ObjectID="_1692947492" r:id="rId10"/>
              </w:object>
            </w: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</w:p>
          <w:p w14:paraId="66F15C9F" w14:textId="77777777" w:rsidR="00D25C4C" w:rsidRPr="00455289" w:rsidRDefault="00D25C4C" w:rsidP="00857E1A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d) </w:t>
            </w:r>
            <w:bookmarkStart w:id="0" w:name="MTBlankEqn"/>
            <w:r w:rsidRPr="00455289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1500" w:dyaOrig="320" w14:anchorId="303B86FE">
                <v:shape id="_x0000_i1028" type="#_x0000_t75" style="width:75.7pt;height:16.15pt" o:ole="">
                  <v:imagedata r:id="rId11" o:title=""/>
                </v:shape>
                <o:OLEObject Type="Embed" ProgID="Equation.DSMT4" ShapeID="_x0000_i1028" DrawAspect="Content" ObjectID="_1692947493" r:id="rId12"/>
              </w:object>
            </w:r>
            <w:bookmarkEnd w:id="0"/>
          </w:p>
          <w:p w14:paraId="132188A5" w14:textId="4F9F00D5" w:rsidR="00D25C4C" w:rsidRPr="00455289" w:rsidRDefault="00D25C4C" w:rsidP="00857E1A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e) </w:t>
            </w:r>
            <w:r w:rsidRPr="00455289">
              <w:rPr>
                <w:rFonts w:ascii="Times New Roman" w:eastAsia=".VnTime" w:hAnsi="Times New Roman" w:cs="Times New Roman"/>
                <w:bCs/>
                <w:position w:val="-10"/>
                <w:sz w:val="28"/>
                <w:szCs w:val="28"/>
              </w:rPr>
              <w:object w:dxaOrig="1500" w:dyaOrig="320" w14:anchorId="76B682FB">
                <v:shape id="_x0000_i1029" type="#_x0000_t75" style="width:75.7pt;height:16.15pt" o:ole="">
                  <v:imagedata r:id="rId13" o:title=""/>
                </v:shape>
                <o:OLEObject Type="Embed" ProgID="Equation.DSMT4" ShapeID="_x0000_i1029" DrawAspect="Content" ObjectID="_1692947494" r:id="rId14"/>
              </w:object>
            </w:r>
          </w:p>
        </w:tc>
        <w:tc>
          <w:tcPr>
            <w:tcW w:w="4665" w:type="dxa"/>
          </w:tcPr>
          <w:p w14:paraId="0883D798" w14:textId="77777777" w:rsidR="00D25C4C" w:rsidRPr="00455289" w:rsidRDefault="00D25C4C" w:rsidP="00857E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>2. Cộng 2 số nguyên khác dấu</w:t>
            </w:r>
          </w:p>
          <w:p w14:paraId="44F297CB" w14:textId="77777777" w:rsidR="00D25C4C" w:rsidRPr="00455289" w:rsidRDefault="00D25C4C" w:rsidP="00857E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180" w:dyaOrig="440" w14:anchorId="52CBC6AD">
                <v:shape id="_x0000_i1030" type="#_x0000_t75" style="width:58.6pt;height:22.15pt" o:ole="">
                  <v:imagedata r:id="rId15" o:title=""/>
                </v:shape>
                <o:OLEObject Type="Embed" ProgID="Equation.DSMT4" ShapeID="_x0000_i1030" DrawAspect="Content" ObjectID="_1692947495" r:id="rId16"/>
              </w:objec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29B61BB7" w14:textId="77777777" w:rsidR="00D25C4C" w:rsidRPr="00455289" w:rsidRDefault="00D25C4C" w:rsidP="00857E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180" w:dyaOrig="440" w14:anchorId="6E91BF79">
                <v:shape id="_x0000_i1031" type="#_x0000_t75" style="width:58.6pt;height:22.15pt" o:ole="">
                  <v:imagedata r:id="rId17" o:title=""/>
                </v:shape>
                <o:OLEObject Type="Embed" ProgID="Equation.DSMT4" ShapeID="_x0000_i1031" DrawAspect="Content" ObjectID="_1692947496" r:id="rId18"/>
              </w:objec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4A521492" w14:textId="77777777" w:rsidR="00D25C4C" w:rsidRPr="00455289" w:rsidRDefault="00D25C4C" w:rsidP="00857E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>c)</w: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280" w:dyaOrig="440" w14:anchorId="686B82FC">
                <v:shape id="_x0000_i1032" type="#_x0000_t75" style="width:63.7pt;height:22.15pt" o:ole="">
                  <v:imagedata r:id="rId19" o:title=""/>
                </v:shape>
                <o:OLEObject Type="Embed" ProgID="Equation.DSMT4" ShapeID="_x0000_i1032" DrawAspect="Content" ObjectID="_1692947497" r:id="rId20"/>
              </w:objec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49EBFDC1" w14:textId="77777777" w:rsidR="00D25C4C" w:rsidRPr="00455289" w:rsidRDefault="00D25C4C" w:rsidP="00857E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d)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640" w:dyaOrig="440" w14:anchorId="7F8CEB77">
                <v:shape id="_x0000_i1033" type="#_x0000_t75" style="width:82.15pt;height:22.15pt" o:ole="">
                  <v:imagedata r:id="rId21" o:title=""/>
                </v:shape>
                <o:OLEObject Type="Embed" ProgID="Equation.DSMT4" ShapeID="_x0000_i1033" DrawAspect="Content" ObjectID="_1692947498" r:id="rId22"/>
              </w:objec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340A942D" w14:textId="08E34AB2" w:rsidR="00D25C4C" w:rsidRPr="00455289" w:rsidRDefault="00D25C4C" w:rsidP="00857E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 xml:space="preserve">e)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600" w:dyaOrig="440" w14:anchorId="5C321FFA">
                <v:shape id="_x0000_i1034" type="#_x0000_t75" style="width:80.3pt;height:22.15pt" o:ole="">
                  <v:imagedata r:id="rId23" o:title=""/>
                </v:shape>
                <o:OLEObject Type="Embed" ProgID="Equation.DSMT4" ShapeID="_x0000_i1034" DrawAspect="Content" ObjectID="_1692947499" r:id="rId24"/>
              </w:object>
            </w:r>
          </w:p>
        </w:tc>
      </w:tr>
    </w:tbl>
    <w:p w14:paraId="0D18B445" w14:textId="77777777" w:rsidR="00D25C4C" w:rsidRPr="00455289" w:rsidRDefault="00D25C4C" w:rsidP="00D25C4C">
      <w:pPr>
        <w:pStyle w:val="oancuaDanhsac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455289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Thực hiện phép tính</w:t>
      </w:r>
    </w:p>
    <w:p w14:paraId="325EF87A" w14:textId="6AE37107" w:rsidR="00D25C4C" w:rsidRPr="00455289" w:rsidRDefault="00D25C4C" w:rsidP="00D25C4C">
      <w:pPr>
        <w:rPr>
          <w:rFonts w:ascii="Times New Roman" w:eastAsia=".VnTime" w:hAnsi="Times New Roman" w:cs="Times New Roman"/>
          <w:sz w:val="28"/>
          <w:szCs w:val="28"/>
        </w:rPr>
      </w:pPr>
      <w:r w:rsidRPr="00455289">
        <w:rPr>
          <w:rFonts w:ascii="Times New Roman" w:eastAsia=".VnTime" w:hAnsi="Times New Roman" w:cs="Times New Roman"/>
          <w:sz w:val="28"/>
          <w:szCs w:val="28"/>
        </w:rPr>
        <w:t xml:space="preserve">a) </w:t>
      </w:r>
      <w:r w:rsidRPr="00455289">
        <w:rPr>
          <w:rFonts w:ascii="Times New Roman" w:eastAsia=".VnTime" w:hAnsi="Times New Roman" w:cs="Times New Roman"/>
          <w:bCs/>
          <w:position w:val="-16"/>
          <w:sz w:val="28"/>
          <w:szCs w:val="28"/>
        </w:rPr>
        <w:object w:dxaOrig="1650" w:dyaOrig="450" w14:anchorId="2E564CB3">
          <v:shape id="_x0000_i1035" type="#_x0000_t75" style="width:83.1pt;height:22.6pt" o:ole="">
            <v:imagedata r:id="rId25" o:title=""/>
          </v:shape>
          <o:OLEObject Type="Embed" ProgID="Equation.DSMT4" ShapeID="_x0000_i1035" DrawAspect="Content" ObjectID="_1692947500" r:id="rId26"/>
        </w:object>
      </w:r>
      <w:r w:rsidRPr="00455289">
        <w:rPr>
          <w:rFonts w:ascii="Times New Roman" w:eastAsia=".VnTime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  <w:t xml:space="preserve">b) </w:t>
      </w:r>
      <w:r w:rsidRPr="00455289">
        <w:rPr>
          <w:rFonts w:ascii="Times New Roman" w:eastAsia=".VnTime" w:hAnsi="Times New Roman" w:cs="Times New Roman"/>
          <w:bCs/>
          <w:position w:val="-16"/>
          <w:sz w:val="28"/>
          <w:szCs w:val="28"/>
        </w:rPr>
        <w:object w:dxaOrig="2930" w:dyaOrig="450" w14:anchorId="3FC94199">
          <v:shape id="_x0000_i1036" type="#_x0000_t75" style="width:146.3pt;height:22.6pt" o:ole="">
            <v:imagedata r:id="rId27" o:title=""/>
          </v:shape>
          <o:OLEObject Type="Embed" ProgID="Equation.DSMT4" ShapeID="_x0000_i1036" DrawAspect="Content" ObjectID="_1692947501" r:id="rId28"/>
        </w:object>
      </w:r>
    </w:p>
    <w:p w14:paraId="424B7447" w14:textId="4F99F9B9" w:rsidR="00D25C4C" w:rsidRPr="00455289" w:rsidRDefault="00D25C4C" w:rsidP="00D25C4C">
      <w:pPr>
        <w:rPr>
          <w:rFonts w:ascii="Times New Roman" w:eastAsia=".VnTime" w:hAnsi="Times New Roman" w:cs="Times New Roman"/>
          <w:sz w:val="28"/>
          <w:szCs w:val="28"/>
        </w:rPr>
      </w:pPr>
      <w:r w:rsidRPr="00455289">
        <w:rPr>
          <w:rFonts w:ascii="Times New Roman" w:eastAsia=".VnTime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eastAsia=".VnTime" w:hAnsi="Times New Roman" w:cs="Times New Roman"/>
          <w:bCs/>
          <w:position w:val="-16"/>
          <w:sz w:val="28"/>
          <w:szCs w:val="28"/>
        </w:rPr>
        <w:object w:dxaOrig="2530" w:dyaOrig="450" w14:anchorId="26E66ADE">
          <v:shape id="_x0000_i1037" type="#_x0000_t75" style="width:126.45pt;height:22.6pt" o:ole="">
            <v:imagedata r:id="rId29" o:title=""/>
          </v:shape>
          <o:OLEObject Type="Embed" ProgID="Equation.DSMT4" ShapeID="_x0000_i1037" DrawAspect="Content" ObjectID="_1692947502" r:id="rId30"/>
        </w:object>
      </w:r>
      <w:r w:rsidRPr="00455289">
        <w:rPr>
          <w:rFonts w:ascii="Times New Roman" w:eastAsia=".VnTime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color w:val="000000" w:themeColor="text1"/>
          <w:position w:val="-16"/>
          <w:sz w:val="28"/>
          <w:szCs w:val="28"/>
        </w:rPr>
        <w:object w:dxaOrig="3180" w:dyaOrig="450" w14:anchorId="709E89C8">
          <v:shape id="_x0000_i1038" type="#_x0000_t75" style="width:159.25pt;height:22.6pt" o:ole="">
            <v:imagedata r:id="rId31" o:title=""/>
          </v:shape>
          <o:OLEObject Type="Embed" ProgID="Equation.DSMT4" ShapeID="_x0000_i1038" DrawAspect="Content" ObjectID="_1692947503" r:id="rId32"/>
        </w:objec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337B166C" w14:textId="77777777" w:rsidR="00D25C4C" w:rsidRPr="00455289" w:rsidRDefault="00D25C4C" w:rsidP="00D25C4C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3:</w:t>
      </w:r>
      <w:r w:rsidRPr="00455289">
        <w:rPr>
          <w:rFonts w:ascii="Times New Roman" w:hAnsi="Times New Roman"/>
          <w:sz w:val="28"/>
          <w:szCs w:val="28"/>
        </w:rPr>
        <w:t xml:space="preserve"> Tìm </w:t>
      </w:r>
      <w:r w:rsidRPr="00455289">
        <w:rPr>
          <w:rFonts w:ascii="Times New Roman" w:eastAsiaTheme="minorHAnsi" w:hAnsi="Times New Roman"/>
          <w:position w:val="-4"/>
          <w:sz w:val="28"/>
          <w:szCs w:val="28"/>
          <w:lang w:val="en-US"/>
        </w:rPr>
        <w:object w:dxaOrig="210" w:dyaOrig="210" w14:anchorId="408F7EF0">
          <v:shape id="_x0000_i1039" type="#_x0000_t75" style="width:11.1pt;height:11.1pt" o:ole="">
            <v:imagedata r:id="rId33" o:title=""/>
          </v:shape>
          <o:OLEObject Type="Embed" ProgID="Equation.DSMT4" ShapeID="_x0000_i1039" DrawAspect="Content" ObjectID="_1692947504" r:id="rId34"/>
        </w:object>
      </w:r>
      <w:r w:rsidRPr="00455289">
        <w:rPr>
          <w:rFonts w:ascii="Times New Roman" w:hAnsi="Times New Roman"/>
          <w:sz w:val="28"/>
          <w:szCs w:val="28"/>
        </w:rPr>
        <w:t xml:space="preserve">biết: </w:t>
      </w:r>
    </w:p>
    <w:p w14:paraId="78195DFA" w14:textId="5CF2F699" w:rsidR="00D25C4C" w:rsidRPr="00455289" w:rsidRDefault="00D25C4C" w:rsidP="00D25C4C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1530" w:dyaOrig="310" w14:anchorId="5C058A70">
          <v:shape id="_x0000_i1040" type="#_x0000_t75" style="width:76.15pt;height:16.15pt" o:ole="">
            <v:imagedata r:id="rId35" o:title=""/>
          </v:shape>
          <o:OLEObject Type="Embed" ProgID="Equation.DSMT4" ShapeID="_x0000_i1040" DrawAspect="Content" ObjectID="_1692947505" r:id="rId36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14"/>
          <w:sz w:val="28"/>
          <w:szCs w:val="28"/>
          <w:lang w:val="en-US"/>
        </w:rPr>
        <w:object w:dxaOrig="1380" w:dyaOrig="390" w14:anchorId="5B9CCEF1">
          <v:shape id="_x0000_i1041" type="#_x0000_t75" style="width:68.3pt;height:18.9pt" o:ole="">
            <v:imagedata r:id="rId37" o:title=""/>
          </v:shape>
          <o:OLEObject Type="Embed" ProgID="Equation.DSMT4" ShapeID="_x0000_i1041" DrawAspect="Content" ObjectID="_1692947506" r:id="rId38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</w:p>
    <w:p w14:paraId="02A1DC15" w14:textId="3C3649EC" w:rsidR="006310D6" w:rsidRPr="00455289" w:rsidRDefault="00D25C4C" w:rsidP="00D25C4C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c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1520" w:dyaOrig="320" w14:anchorId="29BBCEBD">
          <v:shape id="_x0000_i1042" type="#_x0000_t75" style="width:76.15pt;height:16.15pt" o:ole="">
            <v:imagedata r:id="rId39" o:title=""/>
          </v:shape>
          <o:OLEObject Type="Embed" ProgID="Equation.DSMT4" ShapeID="_x0000_i1042" DrawAspect="Content" ObjectID="_1692947507" r:id="rId40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/>
          <w:bCs/>
          <w:position w:val="-10"/>
          <w:sz w:val="28"/>
          <w:szCs w:val="28"/>
        </w:rPr>
        <w:object w:dxaOrig="1579" w:dyaOrig="320" w14:anchorId="24F704AD">
          <v:shape id="_x0000_i1043" type="#_x0000_t75" style="width:78.45pt;height:16.15pt" o:ole="">
            <v:imagedata r:id="rId41" o:title=""/>
          </v:shape>
          <o:OLEObject Type="Embed" ProgID="Equation.DSMT4" ShapeID="_x0000_i1043" DrawAspect="Content" ObjectID="_1692947508" r:id="rId42"/>
        </w:object>
      </w:r>
    </w:p>
    <w:p w14:paraId="3CB0767C" w14:textId="77777777" w:rsidR="00D25C4C" w:rsidRPr="00455289" w:rsidRDefault="00D25C4C" w:rsidP="00D25C4C">
      <w:pPr>
        <w:pStyle w:val="oancuaDanhsac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4: </w: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</w:p>
    <w:p w14:paraId="1E62E555" w14:textId="77777777" w:rsidR="00D25C4C" w:rsidRPr="00455289" w:rsidRDefault="00D25C4C" w:rsidP="00D25C4C">
      <w:pPr>
        <w:ind w:firstLine="29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a)  </w:t>
      </w:r>
      <w:r w:rsidRPr="00455289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4800" w:dyaOrig="290" w14:anchorId="71158EE0">
          <v:shape id="_x0000_i1044" type="#_x0000_t75" style="width:240pt;height:14.3pt" o:ole="">
            <v:imagedata r:id="rId43" o:title=""/>
          </v:shape>
          <o:OLEObject Type="Embed" ProgID="Equation.DSMT4" ShapeID="_x0000_i1044" DrawAspect="Content" ObjectID="_1692947509" r:id="rId44"/>
        </w:object>
      </w:r>
    </w:p>
    <w:p w14:paraId="2F369271" w14:textId="022B1456" w:rsidR="00D25C4C" w:rsidRPr="00455289" w:rsidRDefault="00D25C4C" w:rsidP="00D25C4C">
      <w:pPr>
        <w:ind w:firstLine="29"/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455289">
        <w:rPr>
          <w:rFonts w:ascii="Times New Roman" w:hAnsi="Times New Roman" w:cs="Times New Roman"/>
          <w:position w:val="-18"/>
          <w:sz w:val="28"/>
          <w:szCs w:val="28"/>
          <w:lang w:val="nl-NL"/>
        </w:rPr>
        <w:object w:dxaOrig="2500" w:dyaOrig="480" w14:anchorId="6317196A">
          <v:shape id="_x0000_i1045" type="#_x0000_t75" style="width:125.1pt;height:24.45pt" o:ole="">
            <v:imagedata r:id="rId45" o:title=""/>
          </v:shape>
          <o:OLEObject Type="Embed" ProgID="Equation.DSMT4" ShapeID="_x0000_i1045" DrawAspect="Content" ObjectID="_1692947510" r:id="rId46"/>
        </w:object>
      </w:r>
      <w:r w:rsidRPr="0045528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5528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5528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position w:val="-22"/>
          <w:sz w:val="28"/>
          <w:szCs w:val="28"/>
        </w:rPr>
        <w:object w:dxaOrig="2680" w:dyaOrig="560" w14:anchorId="0836E309">
          <v:shape id="_x0000_i1046" type="#_x0000_t75" style="width:133.85pt;height:27.7pt" o:ole="">
            <v:imagedata r:id="rId47" o:title=""/>
          </v:shape>
          <o:OLEObject Type="Embed" ProgID="Equation.DSMT4" ShapeID="_x0000_i1046" DrawAspect="Content" ObjectID="_1692947511" r:id="rId48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75FF1716" w14:textId="77777777" w:rsidR="00D25C4C" w:rsidRPr="00455289" w:rsidRDefault="00D25C4C" w:rsidP="00D25C4C">
      <w:pPr>
        <w:spacing w:line="276" w:lineRule="auto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Tiết 2: </w:t>
      </w:r>
      <w:r w:rsidRPr="00455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Phép trừ hai số nguyên</w:t>
      </w:r>
    </w:p>
    <w:p w14:paraId="2A314DB3" w14:textId="77777777" w:rsidR="00D25C4C" w:rsidRPr="00455289" w:rsidRDefault="00D25C4C" w:rsidP="00D25C4C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1:</w:t>
      </w:r>
      <w:r w:rsidRPr="00455289">
        <w:rPr>
          <w:rFonts w:ascii="Times New Roman" w:hAnsi="Times New Roman"/>
          <w:sz w:val="28"/>
          <w:szCs w:val="28"/>
        </w:rPr>
        <w:t xml:space="preserve"> Điền số thích hợp vào ô trống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</w:tblGrid>
      <w:tr w:rsidR="00D25C4C" w:rsidRPr="00455289" w14:paraId="4A8368A7" w14:textId="77777777" w:rsidTr="00857E1A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7EA4F8" w14:textId="77777777" w:rsidR="00D25C4C" w:rsidRPr="00455289" w:rsidRDefault="00D25C4C" w:rsidP="00857E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 w14:anchorId="1AA2A5BB">
                <v:shape id="_x0000_i1047" type="#_x0000_t75" style="width:11.1pt;height:11.1pt" o:ole="">
                  <v:imagedata r:id="rId49" o:title=""/>
                </v:shape>
                <o:OLEObject Type="Embed" ProgID="Equation.DSMT4" ShapeID="_x0000_i1047" DrawAspect="Content" ObjectID="_1692947512" r:id="rId50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8B88DF" w14:textId="77777777" w:rsidR="00D25C4C" w:rsidRPr="00455289" w:rsidRDefault="00D25C4C" w:rsidP="00857E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20" w:dyaOrig="279" w14:anchorId="6CBCBE0A">
                <v:shape id="_x0000_i1048" type="#_x0000_t75" style="width:16.15pt;height:14.3pt" o:ole="">
                  <v:imagedata r:id="rId51" o:title=""/>
                </v:shape>
                <o:OLEObject Type="Embed" ProgID="Equation.DSMT4" ShapeID="_x0000_i1048" DrawAspect="Content" ObjectID="_1692947513" r:id="rId52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0EB77D" w14:textId="77777777" w:rsidR="00D25C4C" w:rsidRPr="00455289" w:rsidRDefault="00D25C4C" w:rsidP="00857E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A22682" w14:textId="77777777" w:rsidR="00D25C4C" w:rsidRPr="00455289" w:rsidRDefault="00D25C4C" w:rsidP="00857E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 w14:anchorId="1FD36DEF">
                <v:shape id="_x0000_i1049" type="#_x0000_t75" style="width:22.15pt;height:14.3pt" o:ole="">
                  <v:imagedata r:id="rId53" o:title=""/>
                </v:shape>
                <o:OLEObject Type="Embed" ProgID="Equation.DSMT4" ShapeID="_x0000_i1049" DrawAspect="Content" ObjectID="_1692947514" r:id="rId5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ABF283" w14:textId="77777777" w:rsidR="00D25C4C" w:rsidRPr="00455289" w:rsidRDefault="00D25C4C" w:rsidP="00857E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25C4C" w:rsidRPr="00455289" w14:paraId="00D19352" w14:textId="77777777" w:rsidTr="00857E1A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52A48A" w14:textId="77777777" w:rsidR="00D25C4C" w:rsidRPr="00455289" w:rsidRDefault="00D25C4C" w:rsidP="00857E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50" w:dyaOrig="220" w14:anchorId="0D2D3DAC">
                <v:shape id="_x0000_i1050" type="#_x0000_t75" style="width:17.55pt;height:11.1pt" o:ole="">
                  <v:imagedata r:id="rId55" o:title=""/>
                </v:shape>
                <o:OLEObject Type="Embed" ProgID="Equation.DSMT4" ShapeID="_x0000_i1050" DrawAspect="Content" ObjectID="_1692947515" r:id="rId5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7EFBC1" w14:textId="77777777" w:rsidR="00D25C4C" w:rsidRPr="00455289" w:rsidRDefault="00D25C4C" w:rsidP="00857E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8CE8BE" w14:textId="77777777" w:rsidR="00D25C4C" w:rsidRPr="00455289" w:rsidRDefault="00D25C4C" w:rsidP="00857E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90" w14:anchorId="1BA3ACC7">
                <v:shape id="_x0000_i1051" type="#_x0000_t75" style="width:11.1pt;height:14.3pt" o:ole="">
                  <v:imagedata r:id="rId57" o:title=""/>
                </v:shape>
                <o:OLEObject Type="Embed" ProgID="Equation.DSMT4" ShapeID="_x0000_i1051" DrawAspect="Content" ObjectID="_1692947516" r:id="rId58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C97B65" w14:textId="77777777" w:rsidR="00D25C4C" w:rsidRPr="00455289" w:rsidRDefault="00D25C4C" w:rsidP="00857E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8F9846" w14:textId="77777777" w:rsidR="00D25C4C" w:rsidRPr="00455289" w:rsidRDefault="00D25C4C" w:rsidP="00857E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320" w14:anchorId="71281818">
                <v:shape id="_x0000_i1052" type="#_x0000_t75" style="width:31.85pt;height:16.15pt" o:ole="">
                  <v:imagedata r:id="rId59" o:title=""/>
                </v:shape>
                <o:OLEObject Type="Embed" ProgID="Equation.DSMT4" ShapeID="_x0000_i1052" DrawAspect="Content" ObjectID="_1692947517" r:id="rId60"/>
              </w:object>
            </w:r>
          </w:p>
        </w:tc>
      </w:tr>
    </w:tbl>
    <w:p w14:paraId="169D71F9" w14:textId="77777777" w:rsidR="00D25C4C" w:rsidRPr="00455289" w:rsidRDefault="00D25C4C" w:rsidP="00D25C4C">
      <w:pPr>
        <w:pStyle w:val="oancuaDanhsach"/>
        <w:spacing w:line="276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455289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Thực hiện phép tính</w:t>
      </w:r>
    </w:p>
    <w:p w14:paraId="363D0DF8" w14:textId="4CB501D6" w:rsidR="00D25C4C" w:rsidRPr="00455289" w:rsidRDefault="00D25C4C" w:rsidP="00D25C4C">
      <w:pPr>
        <w:tabs>
          <w:tab w:val="left" w:pos="720"/>
          <w:tab w:val="left" w:pos="1440"/>
        </w:tabs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a) </w:t>
      </w:r>
      <w:r w:rsidRPr="00455289">
        <w:rPr>
          <w:rFonts w:ascii="Times New Roman" w:hAnsi="Times New Roman" w:cs="Times New Roman"/>
          <w:bCs/>
          <w:position w:val="-16"/>
          <w:sz w:val="28"/>
          <w:szCs w:val="28"/>
        </w:rPr>
        <w:object w:dxaOrig="1550" w:dyaOrig="430" w14:anchorId="35670218">
          <v:shape id="_x0000_i1053" type="#_x0000_t75" style="width:78pt;height:22.15pt" o:ole="">
            <v:imagedata r:id="rId61" o:title=""/>
          </v:shape>
          <o:OLEObject Type="Embed" ProgID="Equation.DSMT4" ShapeID="_x0000_i1053" DrawAspect="Content" ObjectID="_1692947518" r:id="rId62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455289">
        <w:rPr>
          <w:rFonts w:ascii="Times New Roman" w:hAnsi="Times New Roman" w:cs="Times New Roman"/>
          <w:bCs/>
          <w:position w:val="-16"/>
          <w:sz w:val="28"/>
          <w:szCs w:val="28"/>
        </w:rPr>
        <w:object w:dxaOrig="1840" w:dyaOrig="430" w14:anchorId="4BC8267D">
          <v:shape id="_x0000_i1054" type="#_x0000_t75" style="width:91.85pt;height:22.15pt" o:ole="">
            <v:imagedata r:id="rId63" o:title=""/>
          </v:shape>
          <o:OLEObject Type="Embed" ProgID="Equation.DSMT4" ShapeID="_x0000_i1054" DrawAspect="Content" ObjectID="_1692947519" r:id="rId64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5A63F5D" w14:textId="1436B53C" w:rsidR="00D25C4C" w:rsidRPr="00455289" w:rsidRDefault="00D25C4C" w:rsidP="00D25C4C">
      <w:pPr>
        <w:tabs>
          <w:tab w:val="left" w:pos="720"/>
          <w:tab w:val="left" w:pos="1440"/>
        </w:tabs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bCs/>
          <w:position w:val="-14"/>
          <w:sz w:val="28"/>
          <w:szCs w:val="28"/>
        </w:rPr>
        <w:object w:dxaOrig="1150" w:dyaOrig="400" w14:anchorId="58796618">
          <v:shape id="_x0000_i1055" type="#_x0000_t75" style="width:57.7pt;height:19.85pt" o:ole="">
            <v:imagedata r:id="rId65" o:title=""/>
          </v:shape>
          <o:OLEObject Type="Embed" ProgID="Equation.DSMT4" ShapeID="_x0000_i1055" DrawAspect="Content" ObjectID="_1692947520" r:id="rId66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position w:val="-4"/>
          <w:sz w:val="28"/>
          <w:szCs w:val="28"/>
        </w:rPr>
        <w:object w:dxaOrig="1230" w:dyaOrig="250" w14:anchorId="444E9B02">
          <v:shape id="_x0000_i1056" type="#_x0000_t75" style="width:60.9pt;height:12.45pt" o:ole="">
            <v:imagedata r:id="rId67" o:title=""/>
          </v:shape>
          <o:OLEObject Type="Embed" ProgID="Equation.DSMT4" ShapeID="_x0000_i1056" DrawAspect="Content" ObjectID="_1692947521" r:id="rId68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AB8B228" w14:textId="77777777" w:rsidR="00D25C4C" w:rsidRPr="00455289" w:rsidRDefault="00D25C4C" w:rsidP="00D25C4C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3:</w:t>
      </w:r>
      <w:r w:rsidRPr="00455289">
        <w:rPr>
          <w:rFonts w:ascii="Times New Roman" w:hAnsi="Times New Roman"/>
          <w:sz w:val="28"/>
          <w:szCs w:val="28"/>
        </w:rPr>
        <w:t xml:space="preserve"> Tìm </w:t>
      </w:r>
      <w:r w:rsidRPr="00455289">
        <w:rPr>
          <w:rFonts w:ascii="Times New Roman" w:eastAsiaTheme="minorHAnsi" w:hAnsi="Times New Roman"/>
          <w:position w:val="-4"/>
          <w:sz w:val="28"/>
          <w:szCs w:val="28"/>
          <w:lang w:val="en-US"/>
        </w:rPr>
        <w:object w:dxaOrig="210" w:dyaOrig="210" w14:anchorId="318E1938">
          <v:shape id="_x0000_i1057" type="#_x0000_t75" style="width:11.1pt;height:11.1pt" o:ole="">
            <v:imagedata r:id="rId33" o:title=""/>
          </v:shape>
          <o:OLEObject Type="Embed" ProgID="Equation.DSMT4" ShapeID="_x0000_i1057" DrawAspect="Content" ObjectID="_1692947522" r:id="rId69"/>
        </w:object>
      </w:r>
      <w:r w:rsidRPr="00455289">
        <w:rPr>
          <w:rFonts w:ascii="Times New Roman" w:hAnsi="Times New Roman"/>
          <w:sz w:val="28"/>
          <w:szCs w:val="28"/>
        </w:rPr>
        <w:t xml:space="preserve">biết: </w:t>
      </w:r>
    </w:p>
    <w:p w14:paraId="2168A893" w14:textId="74DDCC94" w:rsidR="00D25C4C" w:rsidRPr="00455289" w:rsidRDefault="00D25C4C" w:rsidP="00D25C4C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lastRenderedPageBreak/>
        <w:t xml:space="preserve">a) </w:t>
      </w:r>
      <w:r w:rsidRPr="00455289">
        <w:rPr>
          <w:rFonts w:ascii="Times New Roman" w:eastAsiaTheme="minorHAnsi" w:hAnsi="Times New Roman"/>
          <w:position w:val="-6"/>
          <w:sz w:val="28"/>
          <w:szCs w:val="28"/>
          <w:lang w:val="en-US"/>
        </w:rPr>
        <w:object w:dxaOrig="1230" w:dyaOrig="290" w14:anchorId="336A3C41">
          <v:shape id="_x0000_i1058" type="#_x0000_t75" style="width:60.9pt;height:14.3pt" o:ole="">
            <v:imagedata r:id="rId70" o:title=""/>
          </v:shape>
          <o:OLEObject Type="Embed" ProgID="Equation.DSMT4" ShapeID="_x0000_i1058" DrawAspect="Content" ObjectID="_1692947523" r:id="rId71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16"/>
          <w:sz w:val="28"/>
          <w:szCs w:val="28"/>
          <w:lang w:val="en-US"/>
        </w:rPr>
        <w:object w:dxaOrig="1860" w:dyaOrig="430" w14:anchorId="0D966B53">
          <v:shape id="_x0000_i1059" type="#_x0000_t75" style="width:93.25pt;height:22.15pt" o:ole="">
            <v:imagedata r:id="rId72" o:title=""/>
          </v:shape>
          <o:OLEObject Type="Embed" ProgID="Equation.DSMT4" ShapeID="_x0000_i1059" DrawAspect="Content" ObjectID="_1692947524" r:id="rId73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</w:p>
    <w:p w14:paraId="7767EEB7" w14:textId="23E6AB0C" w:rsidR="00D25C4C" w:rsidRPr="00455289" w:rsidRDefault="00D25C4C" w:rsidP="00D25C4C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c) </w:t>
      </w:r>
      <w:r w:rsidRPr="00455289">
        <w:rPr>
          <w:rFonts w:ascii="Times New Roman" w:eastAsiaTheme="minorHAnsi" w:hAnsi="Times New Roman"/>
          <w:position w:val="-16"/>
          <w:sz w:val="28"/>
          <w:szCs w:val="28"/>
          <w:lang w:val="en-US"/>
        </w:rPr>
        <w:object w:dxaOrig="1870" w:dyaOrig="430" w14:anchorId="5E9FFD3B">
          <v:shape id="_x0000_i1060" type="#_x0000_t75" style="width:94.15pt;height:22.15pt" o:ole="">
            <v:imagedata r:id="rId74" o:title=""/>
          </v:shape>
          <o:OLEObject Type="Embed" ProgID="Equation.DSMT4" ShapeID="_x0000_i1060" DrawAspect="Content" ObjectID="_1692947525" r:id="rId75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>d</w:t>
      </w:r>
      <w:r w:rsidRPr="00455289">
        <w:rPr>
          <w:rFonts w:ascii="Times New Roman" w:hAnsi="Times New Roman"/>
          <w:sz w:val="28"/>
          <w:szCs w:val="28"/>
          <w:lang w:val="en-US"/>
        </w:rPr>
        <w:t>)</w: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eastAsiaTheme="minorHAnsi" w:hAnsi="Times New Roman"/>
          <w:position w:val="-16"/>
          <w:sz w:val="28"/>
          <w:szCs w:val="28"/>
          <w:lang w:val="en-US"/>
        </w:rPr>
        <w:object w:dxaOrig="1760" w:dyaOrig="430" w14:anchorId="3AC2B579">
          <v:shape id="_x0000_i1061" type="#_x0000_t75" style="width:88.15pt;height:22.15pt" o:ole="">
            <v:imagedata r:id="rId76" o:title=""/>
          </v:shape>
          <o:OLEObject Type="Embed" ProgID="Equation.DSMT4" ShapeID="_x0000_i1061" DrawAspect="Content" ObjectID="_1692947526" r:id="rId77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</w:p>
    <w:p w14:paraId="4E044A25" w14:textId="77777777" w:rsidR="00D25C4C" w:rsidRPr="00455289" w:rsidRDefault="00D25C4C" w:rsidP="00D25C4C">
      <w:pPr>
        <w:spacing w:line="276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ài 4: </w: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</w:p>
    <w:p w14:paraId="4F3CF5E3" w14:textId="6D41C358" w:rsidR="00D25C4C" w:rsidRPr="00455289" w:rsidRDefault="00D25C4C" w:rsidP="00D25C4C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6"/>
          <w:sz w:val="28"/>
          <w:szCs w:val="28"/>
          <w:lang w:val="en-US"/>
        </w:rPr>
        <w:object w:dxaOrig="2830" w:dyaOrig="290" w14:anchorId="2F5F0B6D">
          <v:shape id="_x0000_i1062" type="#_x0000_t75" style="width:141.7pt;height:14.3pt" o:ole="">
            <v:imagedata r:id="rId78" o:title=""/>
          </v:shape>
          <o:OLEObject Type="Embed" ProgID="Equation.DSMT4" ShapeID="_x0000_i1062" DrawAspect="Content" ObjectID="_1692947527" r:id="rId79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6"/>
          <w:sz w:val="28"/>
          <w:szCs w:val="28"/>
          <w:lang w:val="en-US"/>
        </w:rPr>
        <w:object w:dxaOrig="4820" w:dyaOrig="290" w14:anchorId="6C461BB4">
          <v:shape id="_x0000_i1063" type="#_x0000_t75" style="width:240.9pt;height:14.3pt" o:ole="">
            <v:imagedata r:id="rId80" o:title=""/>
          </v:shape>
          <o:OLEObject Type="Embed" ProgID="Equation.DSMT4" ShapeID="_x0000_i1063" DrawAspect="Content" ObjectID="_1692947528" r:id="rId81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</w:p>
    <w:p w14:paraId="70B1DC14" w14:textId="77777777" w:rsidR="00D25C4C" w:rsidRPr="00455289" w:rsidRDefault="00D25C4C" w:rsidP="00D25C4C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c) </w:t>
      </w:r>
      <w:r w:rsidRPr="00455289">
        <w:rPr>
          <w:rFonts w:ascii="Times New Roman" w:eastAsiaTheme="minorHAnsi" w:hAnsi="Times New Roman"/>
          <w:position w:val="-6"/>
          <w:sz w:val="28"/>
          <w:szCs w:val="28"/>
          <w:lang w:val="en-US"/>
        </w:rPr>
        <w:object w:dxaOrig="3650" w:dyaOrig="290" w14:anchorId="58A1B0B1">
          <v:shape id="_x0000_i1064" type="#_x0000_t75" style="width:182.3pt;height:14.3pt" o:ole="">
            <v:imagedata r:id="rId82" o:title=""/>
          </v:shape>
          <o:OLEObject Type="Embed" ProgID="Equation.DSMT4" ShapeID="_x0000_i1064" DrawAspect="Content" ObjectID="_1692947529" r:id="rId83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</w:p>
    <w:p w14:paraId="5AF8F1A1" w14:textId="77777777" w:rsidR="00D25C4C" w:rsidRPr="00455289" w:rsidRDefault="00D25C4C" w:rsidP="00D25C4C">
      <w:pPr>
        <w:spacing w:line="276" w:lineRule="auto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iết 3: Bài toán dấu ngoặc</w:t>
      </w:r>
    </w:p>
    <w:p w14:paraId="3CA62096" w14:textId="77777777" w:rsidR="00D25C4C" w:rsidRPr="00455289" w:rsidRDefault="00D25C4C" w:rsidP="00D25C4C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1:</w:t>
      </w:r>
      <w:r w:rsidRPr="00455289">
        <w:rPr>
          <w:rFonts w:ascii="Times New Roman" w:hAnsi="Times New Roman"/>
          <w:sz w:val="28"/>
          <w:szCs w:val="28"/>
        </w:rPr>
        <w:t xml:space="preserve"> Bỏ dấu ngoặc rồi tính</w:t>
      </w:r>
    </w:p>
    <w:p w14:paraId="5850FFBE" w14:textId="7E86C3A3" w:rsidR="00D25C4C" w:rsidRPr="00455289" w:rsidRDefault="00D25C4C" w:rsidP="00D25C4C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14"/>
          <w:sz w:val="28"/>
          <w:szCs w:val="28"/>
          <w:lang w:val="en-US"/>
        </w:rPr>
        <w:object w:dxaOrig="2740" w:dyaOrig="400" w14:anchorId="59B72005">
          <v:shape id="_x0000_i1065" type="#_x0000_t75" style="width:137.55pt;height:19.85pt" o:ole="">
            <v:imagedata r:id="rId84" o:title=""/>
          </v:shape>
          <o:OLEObject Type="Embed" ProgID="Equation.DSMT4" ShapeID="_x0000_i1065" DrawAspect="Content" ObjectID="_1692947530" r:id="rId85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2490" w:dyaOrig="320" w14:anchorId="61543622">
          <v:shape id="_x0000_i1066" type="#_x0000_t75" style="width:124.6pt;height:16.15pt" o:ole="">
            <v:imagedata r:id="rId86" o:title=""/>
          </v:shape>
          <o:OLEObject Type="Embed" ProgID="Equation.DSMT4" ShapeID="_x0000_i1066" DrawAspect="Content" ObjectID="_1692947531" r:id="rId87"/>
        </w:object>
      </w:r>
    </w:p>
    <w:p w14:paraId="7FE77493" w14:textId="613A5AE4" w:rsidR="00D25C4C" w:rsidRPr="00455289" w:rsidRDefault="00D25C4C" w:rsidP="00D25C4C">
      <w:pPr>
        <w:ind w:firstLine="29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bCs/>
          <w:position w:val="-14"/>
          <w:sz w:val="28"/>
          <w:szCs w:val="28"/>
        </w:rPr>
        <w:object w:dxaOrig="2240" w:dyaOrig="400" w14:anchorId="76AD99C7">
          <v:shape id="_x0000_i1067" type="#_x0000_t75" style="width:112.15pt;height:19.85pt" o:ole="">
            <v:imagedata r:id="rId88" o:title=""/>
          </v:shape>
          <o:OLEObject Type="Embed" ProgID="Equation.DSMT4" ShapeID="_x0000_i1067" DrawAspect="Content" ObjectID="_1692947532" r:id="rId89"/>
        </w:objec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position w:val="-14"/>
          <w:sz w:val="28"/>
          <w:szCs w:val="28"/>
        </w:rPr>
        <w:object w:dxaOrig="2640" w:dyaOrig="400" w14:anchorId="7CF168EA">
          <v:shape id="_x0000_i1068" type="#_x0000_t75" style="width:132.45pt;height:19.85pt" o:ole="">
            <v:imagedata r:id="rId90" o:title=""/>
          </v:shape>
          <o:OLEObject Type="Embed" ProgID="Equation.DSMT4" ShapeID="_x0000_i1068" DrawAspect="Content" ObjectID="_1692947533" r:id="rId91"/>
        </w:object>
      </w:r>
    </w:p>
    <w:p w14:paraId="033FEB51" w14:textId="0AE5A2D4" w:rsidR="00D25C4C" w:rsidRPr="00455289" w:rsidRDefault="00D25C4C" w:rsidP="00D25C4C">
      <w:pPr>
        <w:ind w:firstLine="29"/>
        <w:rPr>
          <w:rStyle w:val="Bodytext2"/>
          <w:rFonts w:ascii="Times New Roman" w:hAnsi="Times New Roman" w:cs="Times New Roman"/>
          <w:sz w:val="28"/>
          <w:szCs w:val="28"/>
          <w:shd w:val="clear" w:color="auto" w:fill="auto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e) </w:t>
      </w:r>
      <w:r w:rsidRPr="00455289">
        <w:rPr>
          <w:rFonts w:ascii="Times New Roman" w:hAnsi="Times New Roman" w:cs="Times New Roman"/>
          <w:bCs/>
          <w:position w:val="-14"/>
          <w:sz w:val="28"/>
          <w:szCs w:val="28"/>
        </w:rPr>
        <w:object w:dxaOrig="3040" w:dyaOrig="400" w14:anchorId="5452E280">
          <v:shape id="_x0000_i1069" type="#_x0000_t75" style="width:152.3pt;height:19.85pt" o:ole="">
            <v:imagedata r:id="rId92" o:title=""/>
          </v:shape>
          <o:OLEObject Type="Embed" ProgID="Equation.DSMT4" ShapeID="_x0000_i1069" DrawAspect="Content" ObjectID="_1692947534" r:id="rId93"/>
        </w:objec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>[[</w:t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f) </w:t>
      </w:r>
      <w:r w:rsidRPr="00455289">
        <w:rPr>
          <w:rFonts w:ascii="Times New Roman" w:hAnsi="Times New Roman" w:cs="Times New Roman"/>
          <w:bCs/>
          <w:position w:val="-16"/>
          <w:sz w:val="28"/>
          <w:szCs w:val="28"/>
        </w:rPr>
        <w:object w:dxaOrig="2780" w:dyaOrig="440" w14:anchorId="0AC82E55">
          <v:shape id="_x0000_i1070" type="#_x0000_t75" style="width:138.9pt;height:22.15pt" o:ole="">
            <v:imagedata r:id="rId94" o:title=""/>
          </v:shape>
          <o:OLEObject Type="Embed" ProgID="Equation.DSMT4" ShapeID="_x0000_i1070" DrawAspect="Content" ObjectID="_1692947535" r:id="rId95"/>
        </w:object>
      </w:r>
    </w:p>
    <w:p w14:paraId="1A62609C" w14:textId="77777777" w:rsidR="00D25C4C" w:rsidRPr="00455289" w:rsidRDefault="00D25C4C" w:rsidP="00D25C4C">
      <w:pPr>
        <w:pStyle w:val="oancuaDanhsac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ỏ ngoặc rồi tính</w:t>
      </w:r>
    </w:p>
    <w:p w14:paraId="4A03EA52" w14:textId="7AF21058" w:rsidR="00D25C4C" w:rsidRPr="00455289" w:rsidRDefault="00D25C4C" w:rsidP="00D25C4C">
      <w:pPr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a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2700" w:dyaOrig="430" w14:anchorId="30189626">
          <v:shape id="_x0000_i1071" type="#_x0000_t75" style="width:135.25pt;height:22.15pt" o:ole="">
            <v:imagedata r:id="rId96" o:title=""/>
          </v:shape>
          <o:OLEObject Type="Embed" ProgID="Equation.DSMT4" ShapeID="_x0000_i1071" DrawAspect="Content" ObjectID="_1692947536" r:id="rId97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  <w:t xml:space="preserve"> b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1670" w:dyaOrig="430" w14:anchorId="3A44FE8E">
          <v:shape id="_x0000_i1072" type="#_x0000_t75" style="width:83.55pt;height:22.15pt" o:ole="">
            <v:imagedata r:id="rId98" o:title=""/>
          </v:shape>
          <o:OLEObject Type="Embed" ProgID="Equation.DSMT4" ShapeID="_x0000_i1072" DrawAspect="Content" ObjectID="_1692947537" r:id="rId99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</w:p>
    <w:p w14:paraId="4752CBE2" w14:textId="6C181BC8" w:rsidR="00D25C4C" w:rsidRPr="00455289" w:rsidRDefault="00D25C4C" w:rsidP="00D25C4C">
      <w:pPr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1990" w:dyaOrig="430" w14:anchorId="03E663C2">
          <v:shape id="_x0000_i1073" type="#_x0000_t75" style="width:99.7pt;height:22.15pt" o:ole="">
            <v:imagedata r:id="rId100" o:title=""/>
          </v:shape>
          <o:OLEObject Type="Embed" ProgID="Equation.DSMT4" ShapeID="_x0000_i1073" DrawAspect="Content" ObjectID="_1692947538" r:id="rId101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1910" w:dyaOrig="430" w14:anchorId="388DB89B">
          <v:shape id="_x0000_i1074" type="#_x0000_t75" style="width:95.55pt;height:22.15pt" o:ole="">
            <v:imagedata r:id="rId102" o:title=""/>
          </v:shape>
          <o:OLEObject Type="Embed" ProgID="Equation.DSMT4" ShapeID="_x0000_i1074" DrawAspect="Content" ObjectID="_1692947539" r:id="rId103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</w:p>
    <w:p w14:paraId="7D34243D" w14:textId="7EADAD43" w:rsidR="00D25C4C" w:rsidRPr="00455289" w:rsidRDefault="00D25C4C" w:rsidP="00D25C4C">
      <w:pPr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e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2780" w:dyaOrig="430" w14:anchorId="2FEFF5D1">
          <v:shape id="_x0000_i1075" type="#_x0000_t75" style="width:138.9pt;height:22.15pt" o:ole="">
            <v:imagedata r:id="rId104" o:title=""/>
          </v:shape>
          <o:OLEObject Type="Embed" ProgID="Equation.DSMT4" ShapeID="_x0000_i1075" DrawAspect="Content" ObjectID="_1692947540" r:id="rId105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  <w:t xml:space="preserve">f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2780" w:dyaOrig="430" w14:anchorId="23B60ECC">
          <v:shape id="_x0000_i1076" type="#_x0000_t75" style="width:138.9pt;height:22.15pt" o:ole="">
            <v:imagedata r:id="rId106" o:title=""/>
          </v:shape>
          <o:OLEObject Type="Embed" ProgID="Equation.DSMT4" ShapeID="_x0000_i1076" DrawAspect="Content" ObjectID="_1692947541" r:id="rId107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</w:p>
    <w:p w14:paraId="59D12119" w14:textId="77777777" w:rsidR="00D25C4C" w:rsidRPr="00455289" w:rsidRDefault="00D25C4C" w:rsidP="00D25C4C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3:</w:t>
      </w:r>
      <w:r w:rsidRPr="00455289">
        <w:rPr>
          <w:rFonts w:ascii="Times New Roman" w:hAnsi="Times New Roman"/>
          <w:sz w:val="28"/>
          <w:szCs w:val="28"/>
        </w:rPr>
        <w:t xml:space="preserve"> Tìm </w:t>
      </w:r>
      <w:r w:rsidRPr="00455289">
        <w:rPr>
          <w:rFonts w:ascii="Times New Roman" w:eastAsiaTheme="minorHAnsi" w:hAnsi="Times New Roman"/>
          <w:position w:val="-4"/>
          <w:sz w:val="28"/>
          <w:szCs w:val="28"/>
          <w:lang w:val="en-US"/>
        </w:rPr>
        <w:object w:dxaOrig="210" w:dyaOrig="210" w14:anchorId="0380F4CE">
          <v:shape id="_x0000_i1077" type="#_x0000_t75" style="width:11.1pt;height:11.1pt" o:ole="">
            <v:imagedata r:id="rId33" o:title=""/>
          </v:shape>
          <o:OLEObject Type="Embed" ProgID="Equation.DSMT4" ShapeID="_x0000_i1077" DrawAspect="Content" ObjectID="_1692947542" r:id="rId108"/>
        </w:object>
      </w:r>
      <w:r w:rsidRPr="00455289">
        <w:rPr>
          <w:rFonts w:ascii="Times New Roman" w:hAnsi="Times New Roman"/>
          <w:sz w:val="28"/>
          <w:szCs w:val="28"/>
        </w:rPr>
        <w:t xml:space="preserve">biết: </w:t>
      </w:r>
    </w:p>
    <w:p w14:paraId="72AD3581" w14:textId="1D346DBD" w:rsidR="00D25C4C" w:rsidRPr="00455289" w:rsidRDefault="00D25C4C" w:rsidP="00D25C4C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1810" w:dyaOrig="330" w14:anchorId="053C3292">
          <v:shape id="_x0000_i1078" type="#_x0000_t75" style="width:90.45pt;height:16.6pt" o:ole="">
            <v:imagedata r:id="rId109" o:title=""/>
          </v:shape>
          <o:OLEObject Type="Embed" ProgID="Equation.DSMT4" ShapeID="_x0000_i1078" DrawAspect="Content" ObjectID="_1692947543" r:id="rId110"/>
        </w:object>
      </w:r>
      <w:r w:rsidRPr="00455289">
        <w:rPr>
          <w:rFonts w:ascii="Times New Roman" w:hAnsi="Times New Roman"/>
          <w:sz w:val="28"/>
          <w:szCs w:val="28"/>
        </w:rPr>
        <w:t>.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2460" w:dyaOrig="330" w14:anchorId="716CB333">
          <v:shape id="_x0000_i1079" type="#_x0000_t75" style="width:123.25pt;height:16.6pt" o:ole="">
            <v:imagedata r:id="rId111" o:title=""/>
          </v:shape>
          <o:OLEObject Type="Embed" ProgID="Equation.DSMT4" ShapeID="_x0000_i1079" DrawAspect="Content" ObjectID="_1692947544" r:id="rId112"/>
        </w:object>
      </w:r>
    </w:p>
    <w:p w14:paraId="79EA886D" w14:textId="77777777" w:rsidR="00D25C4C" w:rsidRPr="00455289" w:rsidRDefault="00D25C4C" w:rsidP="00D25C4C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Pr="00455289">
        <w:rPr>
          <w:rFonts w:ascii="Times New Roman" w:hAnsi="Times New Roman" w:cs="Times New Roman"/>
          <w:bCs/>
          <w:position w:val="-10"/>
          <w:sz w:val="28"/>
          <w:szCs w:val="28"/>
        </w:rPr>
        <w:object w:dxaOrig="2520" w:dyaOrig="330" w14:anchorId="72239327">
          <v:shape id="_x0000_i1080" type="#_x0000_t75" style="width:126.45pt;height:16.6pt" o:ole="">
            <v:imagedata r:id="rId113" o:title=""/>
          </v:shape>
          <o:OLEObject Type="Embed" ProgID="Equation.DSMT4" ShapeID="_x0000_i1080" DrawAspect="Content" ObjectID="_1692947545" r:id="rId114"/>
        </w:object>
      </w:r>
    </w:p>
    <w:p w14:paraId="08D05ACF" w14:textId="77777777" w:rsidR="00D25C4C" w:rsidRPr="00455289" w:rsidRDefault="00D25C4C" w:rsidP="00D25C4C">
      <w:pPr>
        <w:pStyle w:val="oancuaDanhsac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4: </w: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</w:p>
    <w:p w14:paraId="5D60E97F" w14:textId="274C0362" w:rsidR="00D25C4C" w:rsidRPr="00455289" w:rsidRDefault="00D25C4C" w:rsidP="00D25C4C">
      <w:pPr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a) </w:t>
      </w:r>
      <w:r w:rsidRPr="00455289">
        <w:rPr>
          <w:rFonts w:ascii="Times New Roman" w:hAnsi="Times New Roman" w:cs="Times New Roman"/>
          <w:bCs/>
          <w:position w:val="-16"/>
          <w:sz w:val="28"/>
          <w:szCs w:val="28"/>
        </w:rPr>
        <w:object w:dxaOrig="1870" w:dyaOrig="430" w14:anchorId="40B828C5">
          <v:shape id="_x0000_i1081" type="#_x0000_t75" style="width:94.15pt;height:22.15pt" o:ole="">
            <v:imagedata r:id="rId115" o:title=""/>
          </v:shape>
          <o:OLEObject Type="Embed" ProgID="Equation.DSMT4" ShapeID="_x0000_i1081" DrawAspect="Content" ObjectID="_1692947546" r:id="rId116"/>
        </w:object>
      </w:r>
      <w:r w:rsidRPr="00455289">
        <w:rPr>
          <w:rFonts w:ascii="Times New Roman" w:hAnsi="Times New Roman" w:cs="Times New Roman"/>
          <w:sz w:val="28"/>
          <w:szCs w:val="28"/>
        </w:rPr>
        <w:t>;</w: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455289">
        <w:rPr>
          <w:rFonts w:ascii="Times New Roman" w:hAnsi="Times New Roman" w:cs="Times New Roman"/>
          <w:bCs/>
          <w:position w:val="-18"/>
          <w:sz w:val="28"/>
          <w:szCs w:val="28"/>
        </w:rPr>
        <w:object w:dxaOrig="2300" w:dyaOrig="490" w14:anchorId="7400DF63">
          <v:shape id="_x0000_i1082" type="#_x0000_t75" style="width:114.45pt;height:24.45pt" o:ole="">
            <v:imagedata r:id="rId117" o:title=""/>
          </v:shape>
          <o:OLEObject Type="Embed" ProgID="Equation.DSMT4" ShapeID="_x0000_i1082" DrawAspect="Content" ObjectID="_1692947547" r:id="rId118"/>
        </w:object>
      </w:r>
      <w:r w:rsidRPr="00455289">
        <w:rPr>
          <w:rFonts w:ascii="Times New Roman" w:hAnsi="Times New Roman" w:cs="Times New Roman"/>
          <w:sz w:val="28"/>
          <w:szCs w:val="28"/>
        </w:rPr>
        <w:t>.</w:t>
      </w:r>
    </w:p>
    <w:p w14:paraId="6A453D12" w14:textId="5636644E" w:rsidR="00D25C4C" w:rsidRPr="00455289" w:rsidRDefault="00D25C4C" w:rsidP="00D25C4C">
      <w:pPr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bCs/>
          <w:position w:val="-6"/>
          <w:sz w:val="28"/>
          <w:szCs w:val="28"/>
        </w:rPr>
        <w:object w:dxaOrig="2550" w:dyaOrig="290" w14:anchorId="6086C04A">
          <v:shape id="_x0000_i1083" type="#_x0000_t75" style="width:126.9pt;height:14.3pt" o:ole="">
            <v:imagedata r:id="rId119" o:title=""/>
          </v:shape>
          <o:OLEObject Type="Embed" ProgID="Equation.DSMT4" ShapeID="_x0000_i1083" DrawAspect="Content" ObjectID="_1692947548" r:id="rId120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position w:val="-26"/>
          <w:sz w:val="28"/>
          <w:szCs w:val="28"/>
        </w:rPr>
        <w:object w:dxaOrig="2180" w:dyaOrig="640" w14:anchorId="2C8BC34E">
          <v:shape id="_x0000_i1084" type="#_x0000_t75" style="width:108.9pt;height:31.85pt" o:ole="">
            <v:imagedata r:id="rId121" o:title=""/>
          </v:shape>
          <o:OLEObject Type="Embed" ProgID="Equation.DSMT4" ShapeID="_x0000_i1084" DrawAspect="Content" ObjectID="_1692947549" r:id="rId122"/>
        </w:object>
      </w:r>
    </w:p>
    <w:p w14:paraId="71B1CF26" w14:textId="1F5A6EF6" w:rsidR="00D25C4C" w:rsidRPr="00455289" w:rsidRDefault="00D25C4C" w:rsidP="00D25C4C">
      <w:pPr>
        <w:widowControl w:val="0"/>
        <w:tabs>
          <w:tab w:val="left" w:pos="142"/>
        </w:tabs>
        <w:spacing w:line="276" w:lineRule="auto"/>
        <w:ind w:right="12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55289">
        <w:rPr>
          <w:rFonts w:ascii="Times New Roman" w:hAnsi="Times New Roman" w:cs="Times New Roman"/>
          <w:b/>
          <w:sz w:val="28"/>
          <w:szCs w:val="28"/>
        </w:rPr>
        <w:t>BÀI TẬP VỀ NHÀ</w:t>
      </w:r>
    </w:p>
    <w:p w14:paraId="6966E448" w14:textId="77777777" w:rsidR="00D25C4C" w:rsidRPr="00455289" w:rsidRDefault="00D25C4C" w:rsidP="00D25C4C">
      <w:pPr>
        <w:rPr>
          <w:rFonts w:ascii="Times New Roman" w:hAnsi="Times New Roman" w:cs="Times New Roman"/>
          <w:sz w:val="28"/>
          <w:szCs w:val="28"/>
          <w:lang w:bidi="ar-EG"/>
        </w:rPr>
      </w:pPr>
      <w:r w:rsidRPr="00455289">
        <w:rPr>
          <w:rFonts w:ascii="Times New Roman" w:hAnsi="Times New Roman" w:cs="Times New Roman"/>
          <w:b/>
          <w:sz w:val="28"/>
          <w:szCs w:val="28"/>
          <w:lang w:bidi="ar-EG"/>
        </w:rPr>
        <w:t>Bài 1:</w: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>Tìm các số nguyên x, biết:</w:t>
      </w:r>
    </w:p>
    <w:p w14:paraId="2B508E7A" w14:textId="77777777" w:rsidR="00D25C4C" w:rsidRPr="00455289" w:rsidRDefault="00D25C4C" w:rsidP="00D25C4C">
      <w:pPr>
        <w:rPr>
          <w:rFonts w:ascii="Times New Roman" w:hAnsi="Times New Roman" w:cs="Times New Roman"/>
          <w:bCs/>
          <w:sz w:val="28"/>
          <w:szCs w:val="28"/>
          <w:lang w:bidi="ar-EG"/>
        </w:rPr>
      </w:pP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a) </w:t>
      </w:r>
      <w:r w:rsidRPr="00455289">
        <w:rPr>
          <w:rFonts w:ascii="Times New Roman" w:hAnsi="Times New Roman" w:cs="Times New Roman"/>
          <w:position w:val="-14"/>
          <w:sz w:val="28"/>
          <w:szCs w:val="28"/>
          <w:lang w:val="vi-VN" w:bidi="ar-EG"/>
        </w:rPr>
        <w:object w:dxaOrig="1360" w:dyaOrig="410" w14:anchorId="6F7B2EC3">
          <v:shape id="_x0000_i1085" type="#_x0000_t75" style="width:67.85pt;height:19.85pt" o:ole="">
            <v:imagedata r:id="rId123" o:title=""/>
          </v:shape>
          <o:OLEObject Type="Embed" ProgID="Equation.DSMT4" ShapeID="_x0000_i1085" DrawAspect="Content" ObjectID="_1692947550" r:id="rId124"/>
        </w:objec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                                                  b. </w:t>
      </w:r>
      <w:r w:rsidRPr="00455289">
        <w:rPr>
          <w:rFonts w:ascii="Times New Roman" w:hAnsi="Times New Roman" w:cs="Times New Roman"/>
          <w:position w:val="-14"/>
          <w:sz w:val="28"/>
          <w:szCs w:val="28"/>
          <w:lang w:val="vi-VN" w:bidi="ar-EG"/>
        </w:rPr>
        <w:object w:dxaOrig="1450" w:dyaOrig="450" w14:anchorId="63BDD797">
          <v:shape id="_x0000_i1086" type="#_x0000_t75" style="width:72.9pt;height:22.6pt" o:ole="">
            <v:imagedata r:id="rId125" o:title=""/>
          </v:shape>
          <o:OLEObject Type="Embed" ProgID="Equation.DSMT4" ShapeID="_x0000_i1086" DrawAspect="Content" ObjectID="_1692947551" r:id="rId126"/>
        </w:objec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 </w:t>
      </w:r>
    </w:p>
    <w:p w14:paraId="4C769C83" w14:textId="77777777" w:rsidR="00D25C4C" w:rsidRPr="00455289" w:rsidRDefault="00D25C4C" w:rsidP="00D25C4C">
      <w:pPr>
        <w:rPr>
          <w:rFonts w:ascii="Times New Roman" w:hAnsi="Times New Roman" w:cs="Times New Roman"/>
          <w:bCs/>
          <w:sz w:val="28"/>
          <w:szCs w:val="28"/>
          <w:lang w:bidi="ar-EG"/>
        </w:rPr>
      </w:pP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c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bidi="ar-EG"/>
        </w:rPr>
        <w:object w:dxaOrig="2210" w:dyaOrig="450" w14:anchorId="0504AA3B">
          <v:shape id="_x0000_i1087" type="#_x0000_t75" style="width:110.3pt;height:22.6pt" o:ole="">
            <v:imagedata r:id="rId127" o:title=""/>
          </v:shape>
          <o:OLEObject Type="Embed" ProgID="Equation.DSMT4" ShapeID="_x0000_i1087" DrawAspect="Content" ObjectID="_1692947552" r:id="rId128"/>
        </w:objec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                                      d.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bidi="ar-EG"/>
        </w:rPr>
        <w:object w:dxaOrig="1850" w:dyaOrig="450" w14:anchorId="1F033BE7">
          <v:shape id="_x0000_i1088" type="#_x0000_t75" style="width:91.85pt;height:22.6pt" o:ole="">
            <v:imagedata r:id="rId129" o:title=""/>
          </v:shape>
          <o:OLEObject Type="Embed" ProgID="Equation.DSMT4" ShapeID="_x0000_i1088" DrawAspect="Content" ObjectID="_1692947553" r:id="rId130"/>
        </w:objec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</w:t>
      </w:r>
    </w:p>
    <w:p w14:paraId="7D5F1E49" w14:textId="77777777" w:rsidR="00D25C4C" w:rsidRPr="00455289" w:rsidRDefault="00D25C4C" w:rsidP="00D25C4C">
      <w:pPr>
        <w:rPr>
          <w:rFonts w:ascii="Times New Roman" w:hAnsi="Times New Roman" w:cs="Times New Roman"/>
          <w:bCs/>
          <w:sz w:val="28"/>
          <w:szCs w:val="28"/>
          <w:lang w:bidi="ar-EG"/>
        </w:rPr>
      </w:pP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e.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vi-VN" w:bidi="ar-EG"/>
        </w:rPr>
        <w:object w:dxaOrig="2140" w:dyaOrig="450" w14:anchorId="5A1DD5AC">
          <v:shape id="_x0000_i1089" type="#_x0000_t75" style="width:107.1pt;height:22.6pt" o:ole="">
            <v:imagedata r:id="rId131" o:title=""/>
          </v:shape>
          <o:OLEObject Type="Embed" ProgID="Equation.DSMT4" ShapeID="_x0000_i1089" DrawAspect="Content" ObjectID="_1692947554" r:id="rId132"/>
        </w:objec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                                      </w: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 f. 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vi-VN" w:bidi="ar-EG"/>
        </w:rPr>
        <w:object w:dxaOrig="2570" w:dyaOrig="450" w14:anchorId="459B0FA2">
          <v:shape id="_x0000_i1090" type="#_x0000_t75" style="width:127.85pt;height:22.6pt" o:ole="">
            <v:imagedata r:id="rId133" o:title=""/>
          </v:shape>
          <o:OLEObject Type="Embed" ProgID="Equation.DSMT4" ShapeID="_x0000_i1090" DrawAspect="Content" ObjectID="_1692947555" r:id="rId134"/>
        </w:objec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 </w:t>
      </w:r>
    </w:p>
    <w:p w14:paraId="4519C869" w14:textId="77777777" w:rsidR="00D25C4C" w:rsidRPr="00455289" w:rsidRDefault="00D25C4C" w:rsidP="00D25C4C">
      <w:pPr>
        <w:rPr>
          <w:rFonts w:ascii="Times New Roman" w:hAnsi="Times New Roman" w:cs="Times New Roman"/>
          <w:bCs/>
          <w:sz w:val="28"/>
          <w:szCs w:val="28"/>
        </w:rPr>
      </w:pPr>
      <w:r w:rsidRPr="00455289">
        <w:rPr>
          <w:rFonts w:ascii="Times New Roman" w:hAnsi="Times New Roman" w:cs="Times New Roman"/>
          <w:b/>
          <w:sz w:val="28"/>
          <w:szCs w:val="28"/>
        </w:rPr>
        <w:lastRenderedPageBreak/>
        <w:t>Bài 2</w:t>
      </w:r>
      <w:r w:rsidRPr="00455289">
        <w:rPr>
          <w:rFonts w:ascii="Times New Roman" w:hAnsi="Times New Roman" w:cs="Times New Roman"/>
          <w:sz w:val="28"/>
          <w:szCs w:val="28"/>
        </w:rPr>
        <w:t>:Thực hiện phép tính (</w:t>
      </w:r>
      <w:r w:rsidRPr="00455289">
        <w:rPr>
          <w:rFonts w:ascii="Times New Roman" w:hAnsi="Times New Roman" w:cs="Times New Roman"/>
          <w:i/>
          <w:sz w:val="28"/>
          <w:szCs w:val="28"/>
        </w:rPr>
        <w:t>Tính nhanh nếu có thể</w:t>
      </w:r>
      <w:r w:rsidRPr="00455289">
        <w:rPr>
          <w:rFonts w:ascii="Times New Roman" w:hAnsi="Times New Roman" w:cs="Times New Roman"/>
          <w:sz w:val="28"/>
          <w:szCs w:val="28"/>
        </w:rPr>
        <w:t>)</w:t>
      </w:r>
    </w:p>
    <w:p w14:paraId="092A4195" w14:textId="77777777" w:rsidR="00D25C4C" w:rsidRPr="00455289" w:rsidRDefault="00D25C4C" w:rsidP="00D25C4C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a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2180" w:dyaOrig="450" w14:anchorId="68B3A61F">
          <v:shape id="_x0000_i1091" type="#_x0000_t75" style="width:108.9pt;height:22.6pt" o:ole="">
            <v:imagedata r:id="rId135" o:title=""/>
          </v:shape>
          <o:OLEObject Type="Embed" ProgID="Equation.DSMT4" ShapeID="_x0000_i1091" DrawAspect="Content" ObjectID="_1692947556" r:id="rId136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      b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2790" w:dyaOrig="450" w14:anchorId="4EF8DF28">
          <v:shape id="_x0000_i1092" type="#_x0000_t75" style="width:139.85pt;height:22.6pt" o:ole="">
            <v:imagedata r:id="rId137" o:title=""/>
          </v:shape>
          <o:OLEObject Type="Embed" ProgID="Equation.DSMT4" ShapeID="_x0000_i1092" DrawAspect="Content" ObjectID="_1692947557" r:id="rId138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14:paraId="3522B803" w14:textId="77777777" w:rsidR="00D25C4C" w:rsidRPr="00455289" w:rsidRDefault="00D25C4C" w:rsidP="00D25C4C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c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2980" w:dyaOrig="450" w14:anchorId="3C95F0F3">
          <v:shape id="_x0000_i1093" type="#_x0000_t75" style="width:149.1pt;height:22.6pt" o:ole="">
            <v:imagedata r:id="rId139" o:title=""/>
          </v:shape>
          <o:OLEObject Type="Embed" ProgID="Equation.DSMT4" ShapeID="_x0000_i1093" DrawAspect="Content" ObjectID="_1692947558" r:id="rId140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d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3290" w:dyaOrig="450" w14:anchorId="5F4977F0">
          <v:shape id="_x0000_i1094" type="#_x0000_t75" style="width:163.85pt;height:22.6pt" o:ole="">
            <v:imagedata r:id="rId141" o:title=""/>
          </v:shape>
          <o:OLEObject Type="Embed" ProgID="Equation.DSMT4" ShapeID="_x0000_i1094" DrawAspect="Content" ObjectID="_1692947559" r:id="rId142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14:paraId="0FFA1E7D" w14:textId="77777777" w:rsidR="00D25C4C" w:rsidRPr="00455289" w:rsidRDefault="00D25C4C" w:rsidP="00D25C4C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e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3020" w:dyaOrig="450" w14:anchorId="208B0DFA">
          <v:shape id="_x0000_i1095" type="#_x0000_t75" style="width:150.45pt;height:22.6pt" o:ole="">
            <v:imagedata r:id="rId143" o:title=""/>
          </v:shape>
          <o:OLEObject Type="Embed" ProgID="Equation.DSMT4" ShapeID="_x0000_i1095" DrawAspect="Content" ObjectID="_1692947560" r:id="rId144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f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2290" w:dyaOrig="450" w14:anchorId="11A3F6DB">
          <v:shape id="_x0000_i1096" type="#_x0000_t75" style="width:114.45pt;height:22.6pt" o:ole="">
            <v:imagedata r:id="rId145" o:title=""/>
          </v:shape>
          <o:OLEObject Type="Embed" ProgID="Equation.DSMT4" ShapeID="_x0000_i1096" DrawAspect="Content" ObjectID="_1692947561" r:id="rId146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14:paraId="09705B42" w14:textId="77777777" w:rsidR="00D25C4C" w:rsidRPr="00455289" w:rsidRDefault="00D25C4C" w:rsidP="00D25C4C">
      <w:pPr>
        <w:pStyle w:val="oancuaDanhsach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g) </w:t>
      </w:r>
      <w:r w:rsidRPr="00455289">
        <w:rPr>
          <w:rFonts w:ascii="Times New Roman" w:hAnsi="Times New Roman" w:cs="Times New Roman"/>
          <w:position w:val="-18"/>
          <w:sz w:val="28"/>
          <w:szCs w:val="28"/>
          <w:lang w:val="pt-BR"/>
        </w:rPr>
        <w:object w:dxaOrig="3490" w:dyaOrig="490" w14:anchorId="5A41EA87">
          <v:shape id="_x0000_i1097" type="#_x0000_t75" style="width:174pt;height:24.45pt" o:ole="">
            <v:imagedata r:id="rId147" o:title=""/>
          </v:shape>
          <o:OLEObject Type="Embed" ProgID="Equation.DSMT4" ShapeID="_x0000_i1097" DrawAspect="Content" ObjectID="_1692947562" r:id="rId148"/>
        </w:object>
      </w:r>
    </w:p>
    <w:p w14:paraId="3669AF25" w14:textId="77777777" w:rsidR="00D25C4C" w:rsidRPr="00455289" w:rsidRDefault="00D25C4C" w:rsidP="00D25C4C">
      <w:pPr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b/>
          <w:sz w:val="28"/>
          <w:szCs w:val="28"/>
        </w:rPr>
        <w:t>Bài 3:</w:t>
      </w:r>
      <w:r w:rsidRPr="00455289">
        <w:rPr>
          <w:rFonts w:ascii="Times New Roman" w:hAnsi="Times New Roman" w:cs="Times New Roman"/>
          <w:sz w:val="28"/>
          <w:szCs w:val="28"/>
        </w:rPr>
        <w:t xml:space="preserve"> Thực hiện phép tính (hợp lí nếu có thể)</w:t>
      </w:r>
    </w:p>
    <w:p w14:paraId="0F70F2D0" w14:textId="77777777" w:rsidR="00D25C4C" w:rsidRPr="00455289" w:rsidRDefault="00D25C4C" w:rsidP="00D25C4C">
      <w:pPr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a) </w:t>
      </w:r>
      <w:r w:rsidRPr="00455289">
        <w:rPr>
          <w:rFonts w:ascii="Times New Roman" w:hAnsi="Times New Roman" w:cs="Times New Roman"/>
          <w:position w:val="-6"/>
          <w:sz w:val="28"/>
          <w:szCs w:val="28"/>
        </w:rPr>
        <w:object w:dxaOrig="1650" w:dyaOrig="290" w14:anchorId="2DCF1503">
          <v:shape id="_x0000_i1098" type="#_x0000_t75" style="width:83.1pt;height:14.3pt" o:ole="">
            <v:imagedata r:id="rId149" o:title=""/>
          </v:shape>
          <o:OLEObject Type="Embed" ProgID="Equation.DSMT4" ShapeID="_x0000_i1098" DrawAspect="Content" ObjectID="_1692947563" r:id="rId150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                                    b) </w:t>
      </w:r>
      <w:r w:rsidRPr="00455289">
        <w:rPr>
          <w:rFonts w:ascii="Times New Roman" w:hAnsi="Times New Roman" w:cs="Times New Roman"/>
          <w:position w:val="-16"/>
          <w:sz w:val="28"/>
          <w:szCs w:val="28"/>
        </w:rPr>
        <w:object w:dxaOrig="1700" w:dyaOrig="430" w14:anchorId="7C65D101">
          <v:shape id="_x0000_i1099" type="#_x0000_t75" style="width:85.4pt;height:22.15pt" o:ole="">
            <v:imagedata r:id="rId151" o:title=""/>
          </v:shape>
          <o:OLEObject Type="Embed" ProgID="Equation.DSMT4" ShapeID="_x0000_i1099" DrawAspect="Content" ObjectID="_1692947564" r:id="rId152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B1FDD44" w14:textId="77777777" w:rsidR="00D25C4C" w:rsidRPr="00455289" w:rsidRDefault="00D25C4C" w:rsidP="00D25C4C">
      <w:pPr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position w:val="-16"/>
          <w:sz w:val="28"/>
          <w:szCs w:val="28"/>
        </w:rPr>
        <w:object w:dxaOrig="3610" w:dyaOrig="430" w14:anchorId="6910070D">
          <v:shape id="_x0000_i1100" type="#_x0000_t75" style="width:180.9pt;height:22.15pt" o:ole="">
            <v:imagedata r:id="rId153" o:title=""/>
          </v:shape>
          <o:OLEObject Type="Embed" ProgID="Equation.DSMT4" ShapeID="_x0000_i1100" DrawAspect="Content" ObjectID="_1692947565" r:id="rId154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        d) </w:t>
      </w:r>
      <w:r w:rsidRPr="00455289">
        <w:rPr>
          <w:rFonts w:ascii="Times New Roman" w:hAnsi="Times New Roman" w:cs="Times New Roman"/>
          <w:position w:val="-22"/>
          <w:sz w:val="28"/>
          <w:szCs w:val="28"/>
        </w:rPr>
        <w:object w:dxaOrig="4720" w:dyaOrig="550" w14:anchorId="26EB68F2">
          <v:shape id="_x0000_i1101" type="#_x0000_t75" style="width:235.85pt;height:27.7pt" o:ole="">
            <v:imagedata r:id="rId155" o:title=""/>
          </v:shape>
          <o:OLEObject Type="Embed" ProgID="Equation.DSMT4" ShapeID="_x0000_i1101" DrawAspect="Content" ObjectID="_1692947566" r:id="rId156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30D9BA5" w14:textId="245A9035" w:rsidR="00D25C4C" w:rsidRPr="00455289" w:rsidRDefault="00D25C4C" w:rsidP="00D25C4C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bCs/>
          <w:sz w:val="28"/>
          <w:szCs w:val="28"/>
          <w:lang w:val="en-US"/>
        </w:rPr>
        <w:t xml:space="preserve">Bài </w:t>
      </w:r>
      <w:r w:rsidR="001E1810" w:rsidRPr="00455289">
        <w:rPr>
          <w:rFonts w:ascii="Times New Roman" w:hAnsi="Times New Roman"/>
          <w:b/>
          <w:bCs/>
          <w:sz w:val="28"/>
          <w:szCs w:val="28"/>
          <w:lang w:val="en-US"/>
        </w:rPr>
        <w:t>4</w:t>
      </w:r>
      <w:r w:rsidRPr="00455289">
        <w:rPr>
          <w:rFonts w:ascii="Times New Roman" w:hAnsi="Times New Roman"/>
          <w:b/>
          <w:bCs/>
          <w:sz w:val="28"/>
          <w:szCs w:val="28"/>
          <w:lang w:val="en-US"/>
        </w:rPr>
        <w:t xml:space="preserve">: </w:t>
      </w:r>
      <w:r w:rsidRPr="00455289">
        <w:rPr>
          <w:rFonts w:ascii="Times New Roman" w:hAnsi="Times New Roman"/>
          <w:sz w:val="28"/>
          <w:szCs w:val="28"/>
        </w:rPr>
        <w:t xml:space="preserve">Một người nông dân mua một con bò giá </w:t>
      </w:r>
      <w:r w:rsidRPr="00455289">
        <w:rPr>
          <w:rFonts w:ascii="Times New Roman" w:hAnsi="Times New Roman"/>
          <w:sz w:val="28"/>
          <w:szCs w:val="28"/>
          <w:lang w:val="en-US"/>
        </w:rPr>
        <w:t>10</w:t>
      </w:r>
      <w:r w:rsidRPr="00455289">
        <w:rPr>
          <w:rFonts w:ascii="Times New Roman" w:hAnsi="Times New Roman"/>
          <w:sz w:val="28"/>
          <w:szCs w:val="28"/>
        </w:rPr>
        <w:t xml:space="preserve"> triệu, rồi bán đi với giá 15 triệu, sau đó mua lại giá </w:t>
      </w:r>
      <w:r w:rsidRPr="00455289">
        <w:rPr>
          <w:rFonts w:ascii="Times New Roman" w:hAnsi="Times New Roman"/>
          <w:sz w:val="28"/>
          <w:szCs w:val="28"/>
          <w:lang w:val="en-US"/>
        </w:rPr>
        <w:t>20</w:t>
      </w:r>
      <w:r w:rsidRPr="00455289">
        <w:rPr>
          <w:rFonts w:ascii="Times New Roman" w:hAnsi="Times New Roman"/>
          <w:sz w:val="28"/>
          <w:szCs w:val="28"/>
        </w:rPr>
        <w:t xml:space="preserve"> triệu rồi lại bán đi với giá </w:t>
      </w:r>
      <w:r w:rsidRPr="00455289">
        <w:rPr>
          <w:rFonts w:ascii="Times New Roman" w:hAnsi="Times New Roman"/>
          <w:sz w:val="28"/>
          <w:szCs w:val="28"/>
          <w:lang w:val="en-US"/>
        </w:rPr>
        <w:t>17</w:t>
      </w:r>
      <w:r w:rsidRPr="00455289">
        <w:rPr>
          <w:rFonts w:ascii="Times New Roman" w:hAnsi="Times New Roman"/>
          <w:sz w:val="28"/>
          <w:szCs w:val="28"/>
        </w:rPr>
        <w:t xml:space="preserve"> triệu. Người bán bò lãi bao nhiêu?</w:t>
      </w:r>
    </w:p>
    <w:p w14:paraId="3C18BBBE" w14:textId="5B5145BF" w:rsidR="00D25C4C" w:rsidRPr="00455289" w:rsidRDefault="00D25C4C" w:rsidP="00D25C4C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 xml:space="preserve">Bài </w:t>
      </w:r>
      <w:r w:rsidR="001E1810" w:rsidRPr="00455289">
        <w:rPr>
          <w:rFonts w:ascii="Times New Roman" w:hAnsi="Times New Roman"/>
          <w:b/>
          <w:sz w:val="28"/>
          <w:szCs w:val="28"/>
          <w:lang w:val="en-US"/>
        </w:rPr>
        <w:t>5</w:t>
      </w:r>
      <w:r w:rsidRPr="00455289">
        <w:rPr>
          <w:rFonts w:ascii="Times New Roman" w:hAnsi="Times New Roman"/>
          <w:b/>
          <w:sz w:val="28"/>
          <w:szCs w:val="28"/>
          <w:lang w:val="en-US"/>
        </w:rPr>
        <w:t>*</w:t>
      </w:r>
      <w:r w:rsidRPr="00455289">
        <w:rPr>
          <w:rFonts w:ascii="Times New Roman" w:hAnsi="Times New Roman"/>
          <w:b/>
          <w:sz w:val="28"/>
          <w:szCs w:val="28"/>
        </w:rPr>
        <w:t xml:space="preserve">: </w:t>
      </w:r>
      <w:r w:rsidRPr="00455289">
        <w:rPr>
          <w:rFonts w:ascii="Times New Roman" w:hAnsi="Times New Roman"/>
          <w:sz w:val="28"/>
          <w:szCs w:val="28"/>
        </w:rPr>
        <w:t xml:space="preserve">Tìm các số nguyên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470" w:dyaOrig="250" w14:anchorId="7891B924">
          <v:shape id="_x0000_i1102" type="#_x0000_t75" style="width:23.55pt;height:12.45pt" o:ole="">
            <v:imagedata r:id="rId157" o:title=""/>
          </v:shape>
          <o:OLEObject Type="Embed" ProgID="Equation.DSMT4" ShapeID="_x0000_i1102" DrawAspect="Content" ObjectID="_1692947567" r:id="rId158"/>
        </w:object>
      </w:r>
      <w:r w:rsidRPr="00455289">
        <w:rPr>
          <w:rFonts w:ascii="Times New Roman" w:hAnsi="Times New Roman"/>
          <w:sz w:val="28"/>
          <w:szCs w:val="28"/>
        </w:rPr>
        <w:t xml:space="preserve"> biết:</w:t>
      </w:r>
    </w:p>
    <w:p w14:paraId="1BE747B6" w14:textId="53CE4D59" w:rsidR="00D25C4C" w:rsidRPr="00455289" w:rsidRDefault="00D25C4C" w:rsidP="00D25C4C">
      <w:pPr>
        <w:tabs>
          <w:tab w:val="left" w:pos="2552"/>
          <w:tab w:val="left" w:pos="4820"/>
          <w:tab w:val="left" w:pos="7088"/>
        </w:tabs>
        <w:ind w:left="284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a) </w:t>
      </w:r>
      <w:r w:rsidR="00455289" w:rsidRPr="00455289">
        <w:rPr>
          <w:position w:val="-18"/>
        </w:rPr>
        <w:object w:dxaOrig="2260" w:dyaOrig="400" w14:anchorId="70EE90BC">
          <v:shape id="_x0000_i1267" type="#_x0000_t75" style="width:113.1pt;height:19.85pt" o:ole="">
            <v:imagedata r:id="rId159" o:title=""/>
          </v:shape>
          <o:OLEObject Type="Embed" ProgID="Equation.DSMT4" ShapeID="_x0000_i1267" DrawAspect="Content" ObjectID="_1692947568" r:id="rId160"/>
        </w:object>
      </w:r>
      <w:r w:rsidRPr="00455289">
        <w:rPr>
          <w:rFonts w:ascii="Times New Roman" w:hAnsi="Times New Roman" w:cs="Times New Roman"/>
          <w:sz w:val="28"/>
          <w:szCs w:val="28"/>
        </w:rPr>
        <w:tab/>
      </w:r>
    </w:p>
    <w:p w14:paraId="12B6D9E0" w14:textId="5E63E91F" w:rsidR="00D25C4C" w:rsidRPr="00455289" w:rsidRDefault="00D25C4C" w:rsidP="00D25C4C">
      <w:pPr>
        <w:tabs>
          <w:tab w:val="left" w:pos="2552"/>
          <w:tab w:val="left" w:pos="4820"/>
          <w:tab w:val="left" w:pos="7088"/>
        </w:tabs>
        <w:ind w:left="284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="00455289" w:rsidRPr="00455289">
        <w:rPr>
          <w:position w:val="-18"/>
        </w:rPr>
        <w:object w:dxaOrig="2680" w:dyaOrig="400" w14:anchorId="4C3438D8">
          <v:shape id="_x0000_i1272" type="#_x0000_t75" style="width:133.85pt;height:19.85pt" o:ole="">
            <v:imagedata r:id="rId161" o:title=""/>
          </v:shape>
          <o:OLEObject Type="Embed" ProgID="Equation.DSMT4" ShapeID="_x0000_i1272" DrawAspect="Content" ObjectID="_1692947569" r:id="rId162"/>
        </w:object>
      </w:r>
    </w:p>
    <w:p w14:paraId="0BD1282A" w14:textId="77777777" w:rsidR="00D25C4C" w:rsidRPr="00455289" w:rsidRDefault="00D25C4C" w:rsidP="00D25C4C">
      <w:pPr>
        <w:pStyle w:val="oancuaDanhsac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</w:p>
    <w:p w14:paraId="394D99E4" w14:textId="77777777" w:rsidR="00D25C4C" w:rsidRPr="00455289" w:rsidRDefault="00D25C4C" w:rsidP="00D25C4C">
      <w:pPr>
        <w:rPr>
          <w:rFonts w:ascii="Times New Roman" w:hAnsi="Times New Roman" w:cs="Times New Roman"/>
          <w:sz w:val="28"/>
          <w:szCs w:val="28"/>
        </w:rPr>
      </w:pPr>
    </w:p>
    <w:sectPr w:rsidR="00D25C4C" w:rsidRPr="00455289" w:rsidSect="00D25C4C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966468"/>
    <w:multiLevelType w:val="hybridMultilevel"/>
    <w:tmpl w:val="5EDC77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10D6"/>
    <w:rsid w:val="001E1810"/>
    <w:rsid w:val="00455289"/>
    <w:rsid w:val="006310D6"/>
    <w:rsid w:val="00C21288"/>
    <w:rsid w:val="00D25C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9EE944"/>
  <w15:chartTrackingRefBased/>
  <w15:docId w15:val="{01634F57-D4F1-4601-8804-0B417AFC34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59"/>
    <w:rsid w:val="00D25C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link w:val="oancuaDanhsachChar"/>
    <w:uiPriority w:val="34"/>
    <w:qFormat/>
    <w:rsid w:val="00D25C4C"/>
    <w:pPr>
      <w:ind w:left="720"/>
      <w:contextualSpacing/>
    </w:pPr>
    <w:rPr>
      <w:lang w:val="vi-VN"/>
    </w:rPr>
  </w:style>
  <w:style w:type="character" w:customStyle="1" w:styleId="oancuaDanhsachChar">
    <w:name w:val="Đoạn của Danh sách Char"/>
    <w:basedOn w:val="Phngmcinhcuaoanvn"/>
    <w:link w:val="oancuaDanhsach"/>
    <w:uiPriority w:val="34"/>
    <w:rsid w:val="00D25C4C"/>
    <w:rPr>
      <w:lang w:val="vi-VN"/>
    </w:rPr>
  </w:style>
  <w:style w:type="paragraph" w:customStyle="1" w:styleId="Mu">
    <w:name w:val="Mẫu"/>
    <w:basedOn w:val="oancuaDanhsach"/>
    <w:link w:val="MuChar"/>
    <w:qFormat/>
    <w:rsid w:val="00D25C4C"/>
    <w:pPr>
      <w:numPr>
        <w:numId w:val="1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oancuaDanhsachChar"/>
    <w:link w:val="Mu"/>
    <w:rsid w:val="00D25C4C"/>
    <w:rPr>
      <w:rFonts w:ascii="Palatino Linotype" w:eastAsia="Arial" w:hAnsi="Palatino Linotype" w:cs="Times New Roman"/>
      <w:lang w:val="vi-VN"/>
    </w:rPr>
  </w:style>
  <w:style w:type="character" w:customStyle="1" w:styleId="Bodytext2">
    <w:name w:val="Body text (2)_"/>
    <w:link w:val="Bodytext21"/>
    <w:locked/>
    <w:rsid w:val="00D25C4C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Binhthng"/>
    <w:link w:val="Bodytext2"/>
    <w:rsid w:val="00D25C4C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7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7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3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8.wmf"/><Relationship Id="rId155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538</Words>
  <Characters>306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Kim Anh</dc:creator>
  <cp:keywords/>
  <dc:description/>
  <cp:lastModifiedBy>nguyen van tien [gv]</cp:lastModifiedBy>
  <cp:revision>3</cp:revision>
  <dcterms:created xsi:type="dcterms:W3CDTF">2021-09-08T03:56:00Z</dcterms:created>
  <dcterms:modified xsi:type="dcterms:W3CDTF">2021-09-12T0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